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1382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14671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7116FA-13E8-40ED-8B44-CBEB014FB7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4879" y="149258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C78C47-2AAB-4BCA-B82E-D16960D24A7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A89CEB-B261-43A4-9022-47247CFD53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D6B3-716D-43E1-AAE0-F463F97AF317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C9D54B-1842-4DE4-8028-D2E048D8B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0EE34D-E49C-457C-A5DD-76155CEBB5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632794-EB2E-4006-8CC8-3B2E8CAA0C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8413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E490F15-305E-47F3-B8BD-AD6FF6AAAA1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373386-2A1A-4586-95F4-C500FFCBDC9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A23524-4877-40F5-953F-3F9B6F17D9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D6B3-716D-43E1-AAE0-F463F97AF317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BD75DD-71FD-49C6-99CF-C860B1D43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23B5A5-2D1C-49BA-8475-B12AD6259C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632794-EB2E-4006-8CC8-3B2E8CAA0C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180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B5562A-2F3A-40C7-99B5-80E94F65B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4879" y="149258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649AE1-D567-4EA2-A9ED-BDB0B291DF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BAFA6A-285D-48AA-A2EC-26306B5C8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D6B3-716D-43E1-AAE0-F463F97AF317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4995CB-CEC7-4ED7-A515-DF6961B676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16B568-8365-4212-BE00-A6EBF0203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632794-EB2E-4006-8CC8-3B2E8CAA0C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5956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89ADE7-12B7-46BD-A37E-63153B5F96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B82CE5C-133C-4E77-B7E5-1559932581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389E5D-0D61-437B-918E-FE717C21B7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D6B3-716D-43E1-AAE0-F463F97AF317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776A6D-FEAE-4799-A2F6-CE5270BB41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2D94B1-9C37-4593-AC15-3645223E52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632794-EB2E-4006-8CC8-3B2E8CAA0C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0686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3C201-2AD6-4705-9E04-EB13704653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4879" y="149258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243FEF-118D-4DCD-B979-189A42A542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ABFDCD-15F3-4499-9675-30C6DE6DF68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0941D44-689C-4B9F-B092-8BF172F7C9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D6B3-716D-43E1-AAE0-F463F97AF317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8877757-DAAD-4222-A684-5646AD7007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93A0BF-765F-4F86-AA10-DD442BEA3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632794-EB2E-4006-8CC8-3B2E8CAA0C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032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6C790C-6A67-45C9-B386-48C289E982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00998A-8FFB-48B4-82CD-C4A484A45D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43FB55D-98EC-473A-8C14-34DD8D96B2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323EAFB-CD4C-4927-B482-F8754771371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1AC210F-F090-49C7-9367-BE612F8526E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B65A083-C075-4D55-B0F9-7D1766E5AB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D6B3-716D-43E1-AAE0-F463F97AF317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F43B9E-7ED1-49F7-96EF-EF9FA0B76F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3B45619-B2FB-4408-813A-C43C5C78C8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632794-EB2E-4006-8CC8-3B2E8CAA0C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1475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8BDB73-B390-449D-90CC-7B58DBE38A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4879" y="149258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86E1621-6850-4CAB-A42A-1507B0AC6A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D6B3-716D-43E1-AAE0-F463F97AF317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536259B-9444-4874-8FED-8B8CA8DEA1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E9D253-90DC-4FA7-8D21-7A1E1B3961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632794-EB2E-4006-8CC8-3B2E8CAA0C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3911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650805-34DC-43E0-925E-E116C6E2BD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D6B3-716D-43E1-AAE0-F463F97AF317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96F0F52-329A-4470-B4FB-5C775F462F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917C50-7C6C-4C40-A5EB-4DA4B0133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632794-EB2E-4006-8CC8-3B2E8CAA0C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5092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B23B49-B9CB-4421-B81B-6751B94DAE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B4F182-A5C5-4DA7-A6BC-7B84D6F2FF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5869E7F-65F0-4DA3-B6DB-B0062A70C3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DC0819A-238B-492C-BB35-5498A013E8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D6B3-716D-43E1-AAE0-F463F97AF317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50E08D5-1606-4491-A7AA-2EC010A937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EF62553-860E-41DE-B73D-B700305CD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632794-EB2E-4006-8CC8-3B2E8CAA0C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6110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3FAAA0-A19A-4D69-8905-C837FB392D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2CBFF3E-C0A0-4022-9259-AC26B975F07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F0DD8F5-CA8C-4412-8103-F3DD4FFDD7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55ACD94-9830-4F13-9337-6EA53D1930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D6B3-716D-43E1-AAE0-F463F97AF317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BC9902F-5D27-4605-881E-0833B1FE6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E17A75-02FB-447A-A171-B93C9798F5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632794-EB2E-4006-8CC8-3B2E8CAA0C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153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E00CEB-911D-4EA8-BB47-45C3BD87C6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D6B3-716D-43E1-AAE0-F463F97AF317}" type="datetimeFigureOut">
              <a:rPr lang="en-US" smtClean="0"/>
              <a:t>4/17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F8AAAC-5CA8-46D5-8377-ED917DE41A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4ED440-F6BF-4F62-94ED-2BC2AEFEDA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632794-EB2E-4006-8CC8-3B2E8CAA0CC5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1D607C8F-670C-44B0-8605-897A1EB4AE20}"/>
              </a:ext>
            </a:extLst>
          </p:cNvPr>
          <p:cNvSpPr txBox="1">
            <a:spLocks/>
          </p:cNvSpPr>
          <p:nvPr userDrawn="1"/>
        </p:nvSpPr>
        <p:spPr>
          <a:xfrm>
            <a:off x="0" y="0"/>
            <a:ext cx="9143999" cy="68358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7111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F3C558E-B2EF-4BD3-94D9-4968575BF3CF}"/>
              </a:ext>
            </a:extLst>
          </p:cNvPr>
          <p:cNvSpPr txBox="1"/>
          <p:nvPr/>
        </p:nvSpPr>
        <p:spPr>
          <a:xfrm>
            <a:off x="3684232" y="17756"/>
            <a:ext cx="54242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ganic Chemistry</a:t>
            </a:r>
          </a:p>
        </p:txBody>
      </p:sp>
      <p:sp>
        <p:nvSpPr>
          <p:cNvPr id="4" name="TextBox 1">
            <a:extLst>
              <a:ext uri="{FF2B5EF4-FFF2-40B4-BE49-F238E27FC236}">
                <a16:creationId xmlns:a16="http://schemas.microsoft.com/office/drawing/2014/main" id="{6325BB3D-B8C6-4C98-8C61-412D61C0AEB6}"/>
              </a:ext>
            </a:extLst>
          </p:cNvPr>
          <p:cNvSpPr txBox="1"/>
          <p:nvPr/>
        </p:nvSpPr>
        <p:spPr>
          <a:xfrm>
            <a:off x="2927960" y="1516333"/>
            <a:ext cx="3288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rrangement</a:t>
            </a:r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4897C669-0F72-4F99-A1B6-D1F5E8AD45CA}"/>
              </a:ext>
            </a:extLst>
          </p:cNvPr>
          <p:cNvSpPr txBox="1"/>
          <p:nvPr/>
        </p:nvSpPr>
        <p:spPr>
          <a:xfrm>
            <a:off x="3380728" y="4052595"/>
            <a:ext cx="2383986" cy="12890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udy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erial_Se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IV</a:t>
            </a:r>
          </a:p>
          <a:p>
            <a:pPr algn="ctr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per – C10T</a:t>
            </a:r>
          </a:p>
          <a:p>
            <a:pPr algn="ctr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cture - 5</a:t>
            </a:r>
          </a:p>
        </p:txBody>
      </p:sp>
      <p:sp>
        <p:nvSpPr>
          <p:cNvPr id="6" name="TextBox 4">
            <a:extLst>
              <a:ext uri="{FF2B5EF4-FFF2-40B4-BE49-F238E27FC236}">
                <a16:creationId xmlns:a16="http://schemas.microsoft.com/office/drawing/2014/main" id="{542B4C84-6D3F-4FDD-8261-45A07DF0C15B}"/>
              </a:ext>
            </a:extLst>
          </p:cNvPr>
          <p:cNvSpPr txBox="1"/>
          <p:nvPr/>
        </p:nvSpPr>
        <p:spPr>
          <a:xfrm>
            <a:off x="3283070" y="2590526"/>
            <a:ext cx="2544286" cy="12890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hel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amanik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hemistry</a:t>
            </a:r>
          </a:p>
          <a:p>
            <a:pPr algn="ctr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aragpur College</a:t>
            </a:r>
          </a:p>
        </p:txBody>
      </p:sp>
    </p:spTree>
    <p:extLst>
      <p:ext uri="{BB962C8B-B14F-4D97-AF65-F5344CB8AC3E}">
        <p14:creationId xmlns:p14="http://schemas.microsoft.com/office/powerpoint/2010/main" val="14912539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ACFAA6A-26F5-41C4-9779-7AAD407CB106}"/>
              </a:ext>
            </a:extLst>
          </p:cNvPr>
          <p:cNvSpPr txBox="1"/>
          <p:nvPr/>
        </p:nvSpPr>
        <p:spPr>
          <a:xfrm>
            <a:off x="3684232" y="17756"/>
            <a:ext cx="54242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vorski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arrangement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D5DE8FF-F05D-4CDB-B7C7-5551CC27593E}"/>
              </a:ext>
            </a:extLst>
          </p:cNvPr>
          <p:cNvSpPr/>
          <p:nvPr/>
        </p:nvSpPr>
        <p:spPr>
          <a:xfrm>
            <a:off x="249366" y="797592"/>
            <a:ext cx="8767498" cy="2126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l-GR" dirty="0"/>
              <a:t> α-</a:t>
            </a:r>
            <a:r>
              <a:rPr lang="en-US" dirty="0"/>
              <a:t>halo ketones containing </a:t>
            </a:r>
            <a:r>
              <a:rPr lang="el-GR" dirty="0"/>
              <a:t>α</a:t>
            </a:r>
            <a:r>
              <a:rPr lang="en-US" dirty="0"/>
              <a:t>’- H undergo base catalyzed rearrangement to give acid , ester or amine compound via a cyclopropane intermediate. This rearrangement is known as </a:t>
            </a:r>
            <a:r>
              <a:rPr lang="en-US" dirty="0" err="1"/>
              <a:t>Favorskii</a:t>
            </a:r>
            <a:r>
              <a:rPr lang="en-US" dirty="0"/>
              <a:t> rearrangement. If the base is a hydroxide, it produces acid whereas alkoxide and amine gives ester and amide respectively. </a:t>
            </a:r>
          </a:p>
          <a:p>
            <a:pPr>
              <a:lnSpc>
                <a:spcPct val="150000"/>
              </a:lnSpc>
            </a:pPr>
            <a:r>
              <a:rPr lang="en-US" dirty="0"/>
              <a:t>If the haloketone is a cyclic one, it gives a ring contraction product.</a:t>
            </a:r>
          </a:p>
        </p:txBody>
      </p:sp>
      <p:pic>
        <p:nvPicPr>
          <p:cNvPr id="1026" name="Picture 2" descr="The Favorskii rearrangement">
            <a:extLst>
              <a:ext uri="{FF2B5EF4-FFF2-40B4-BE49-F238E27FC236}">
                <a16:creationId xmlns:a16="http://schemas.microsoft.com/office/drawing/2014/main" id="{AF7D0D90-C9C1-414B-B494-61A51FE7C9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060" y="3210824"/>
            <a:ext cx="333375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ABDB6BE-84AC-44A3-9135-347618263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618988"/>
              </p:ext>
            </p:extLst>
          </p:nvPr>
        </p:nvGraphicFramePr>
        <p:xfrm>
          <a:off x="1421090" y="4915404"/>
          <a:ext cx="5547881" cy="989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CS ChemDraw Drawing" r:id="rId4" imgW="6816746" imgH="1216105" progId="ChemDraw.Document.6.0">
                  <p:embed/>
                </p:oleObj>
              </mc:Choice>
              <mc:Fallback>
                <p:oleObj name="CS ChemDraw Drawing" r:id="rId4" imgW="6816746" imgH="12161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1090" y="4915404"/>
                        <a:ext cx="5547881" cy="989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6525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006F35F-738B-4D92-8AD9-44C18D745106}"/>
              </a:ext>
            </a:extLst>
          </p:cNvPr>
          <p:cNvSpPr txBox="1"/>
          <p:nvPr/>
        </p:nvSpPr>
        <p:spPr>
          <a:xfrm>
            <a:off x="3684232" y="17756"/>
            <a:ext cx="54242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chanism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CA638FA3-2D18-46DF-99A4-C14A4F7B5BF8}"/>
              </a:ext>
            </a:extLst>
          </p:cNvPr>
          <p:cNvGrpSpPr/>
          <p:nvPr/>
        </p:nvGrpSpPr>
        <p:grpSpPr>
          <a:xfrm>
            <a:off x="286305" y="685199"/>
            <a:ext cx="8571390" cy="3614413"/>
            <a:chOff x="286305" y="685199"/>
            <a:chExt cx="8571390" cy="3614413"/>
          </a:xfrm>
        </p:grpSpPr>
        <p:pic>
          <p:nvPicPr>
            <p:cNvPr id="2050" name="Picture 2" descr="Favorskii rearrangement mechanism">
              <a:extLst>
                <a:ext uri="{FF2B5EF4-FFF2-40B4-BE49-F238E27FC236}">
                  <a16:creationId xmlns:a16="http://schemas.microsoft.com/office/drawing/2014/main" id="{5EB17064-E9CF-44E0-8C73-97AAB2616FF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1625" y="2061237"/>
              <a:ext cx="6000750" cy="22383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C2B88A0C-C326-49BF-A748-5AFBB30DB894}"/>
                </a:ext>
              </a:extLst>
            </p:cNvPr>
            <p:cNvSpPr/>
            <p:nvPr/>
          </p:nvSpPr>
          <p:spPr>
            <a:xfrm>
              <a:off x="286305" y="685199"/>
              <a:ext cx="8571390" cy="171136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dirty="0"/>
                <a:t>The reaction mechanism involves the formation of an enolate on the side of the ketone away from the chlorine atom. This enolate cyclizes to a </a:t>
              </a:r>
              <a:r>
                <a:rPr lang="en-US" dirty="0" err="1"/>
                <a:t>cyclopropanone</a:t>
              </a:r>
              <a:r>
                <a:rPr lang="en-US" dirty="0"/>
                <a:t> intermediate which is then attacked by the hydroxide nucleophile.</a:t>
              </a:r>
            </a:p>
            <a:p>
              <a:pPr>
                <a:lnSpc>
                  <a:spcPct val="150000"/>
                </a:lnSpc>
              </a:pPr>
              <a:endParaRPr lang="en-US" dirty="0"/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735FD6E-7BAA-4AF2-9654-6E309AA596E3}"/>
              </a:ext>
            </a:extLst>
          </p:cNvPr>
          <p:cNvGrpSpPr/>
          <p:nvPr/>
        </p:nvGrpSpPr>
        <p:grpSpPr>
          <a:xfrm>
            <a:off x="286305" y="4370911"/>
            <a:ext cx="8571390" cy="2127105"/>
            <a:chOff x="286305" y="4370911"/>
            <a:chExt cx="8571390" cy="2127105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313A900F-A5BF-4FB4-8A46-132EC7095B42}"/>
                </a:ext>
              </a:extLst>
            </p:cNvPr>
            <p:cNvSpPr/>
            <p:nvPr/>
          </p:nvSpPr>
          <p:spPr>
            <a:xfrm>
              <a:off x="286305" y="4370911"/>
              <a:ext cx="8571390" cy="171136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dirty="0"/>
                <a:t>The direction of the ring opening of the </a:t>
              </a:r>
              <a:r>
                <a:rPr lang="en-US" dirty="0" err="1"/>
                <a:t>cyclopropanone</a:t>
              </a:r>
              <a:r>
                <a:rPr lang="en-US" dirty="0"/>
                <a:t> is determined by the formation of the more stable carbanion. Alkyl group destabilize the carbanion whereas aryl group stabilize the anion by delocalization</a:t>
              </a:r>
            </a:p>
            <a:p>
              <a:pPr>
                <a:lnSpc>
                  <a:spcPct val="150000"/>
                </a:lnSpc>
              </a:pPr>
              <a:endParaRPr lang="en-US" dirty="0"/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D67D66D4-D301-49D8-BF5F-310224A08C2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9704024"/>
                </p:ext>
              </p:extLst>
            </p:nvPr>
          </p:nvGraphicFramePr>
          <p:xfrm>
            <a:off x="408177" y="5797539"/>
            <a:ext cx="8327645" cy="700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CS ChemDraw Drawing" r:id="rId4" imgW="13949066" imgH="1164083" progId="ChemDraw.Document.6.0">
                    <p:embed/>
                  </p:oleObj>
                </mc:Choice>
                <mc:Fallback>
                  <p:oleObj name="CS ChemDraw Drawing" r:id="rId4" imgW="13949066" imgH="116408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8177" y="5797539"/>
                          <a:ext cx="8327645" cy="7004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605608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F4EBA4C-0B94-4B44-90CC-0A7BBB2C78FC}"/>
              </a:ext>
            </a:extLst>
          </p:cNvPr>
          <p:cNvSpPr txBox="1"/>
          <p:nvPr/>
        </p:nvSpPr>
        <p:spPr>
          <a:xfrm>
            <a:off x="834502" y="17756"/>
            <a:ext cx="82740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idence in support of Mechanis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27BEC9C-2456-4914-A668-16E5CB7F584C}"/>
              </a:ext>
            </a:extLst>
          </p:cNvPr>
          <p:cNvSpPr txBox="1"/>
          <p:nvPr/>
        </p:nvSpPr>
        <p:spPr>
          <a:xfrm>
            <a:off x="470516" y="896644"/>
            <a:ext cx="7308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The cyclopropane intermediate has been trapped as an adduct with fura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C649ED-D5B1-44A7-BD10-278E36C45ED6}"/>
              </a:ext>
            </a:extLst>
          </p:cNvPr>
          <p:cNvSpPr txBox="1"/>
          <p:nvPr/>
        </p:nvSpPr>
        <p:spPr>
          <a:xfrm>
            <a:off x="365463" y="2522736"/>
            <a:ext cx="8600984" cy="880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2. The two different starting material gives same product, which is possible only if it goes through same intermediate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FC461D-2BC1-423B-9E53-A41500D4A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2320"/>
              </p:ext>
            </p:extLst>
          </p:nvPr>
        </p:nvGraphicFramePr>
        <p:xfrm>
          <a:off x="2040711" y="1317162"/>
          <a:ext cx="3454568" cy="114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CS ChemDraw Drawing" r:id="rId3" imgW="4865884" imgH="1606264" progId="ChemDraw.Document.6.0">
                  <p:embed/>
                </p:oleObj>
              </mc:Choice>
              <mc:Fallback>
                <p:oleObj name="CS ChemDraw Drawing" r:id="rId3" imgW="4865884" imgH="16062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0711" y="1317162"/>
                        <a:ext cx="3454568" cy="1140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C1D6416-7DD3-4E3C-82AA-BE789E99D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481434"/>
              </p:ext>
            </p:extLst>
          </p:nvPr>
        </p:nvGraphicFramePr>
        <p:xfrm>
          <a:off x="1567633" y="3400044"/>
          <a:ext cx="5114432" cy="808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CS ChemDraw Drawing" r:id="rId5" imgW="7691593" imgH="1216105" progId="ChemDraw.Document.6.0">
                  <p:embed/>
                </p:oleObj>
              </mc:Choice>
              <mc:Fallback>
                <p:oleObj name="CS ChemDraw Drawing" r:id="rId5" imgW="7691593" imgH="12161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7633" y="3400044"/>
                        <a:ext cx="5114432" cy="808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4857966-DD0C-450D-AD1B-0369F76FDDDB}"/>
              </a:ext>
            </a:extLst>
          </p:cNvPr>
          <p:cNvSpPr txBox="1"/>
          <p:nvPr/>
        </p:nvSpPr>
        <p:spPr>
          <a:xfrm>
            <a:off x="235599" y="4208798"/>
            <a:ext cx="8600984" cy="1295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3. When 2-chlorocyclohexanone, labeled with C</a:t>
            </a:r>
            <a:r>
              <a:rPr lang="en-US" baseline="30000" dirty="0"/>
              <a:t>14</a:t>
            </a:r>
            <a:r>
              <a:rPr lang="en-US" dirty="0"/>
              <a:t> at the chlorine bearing carbon atom, treated with base it gives two products, half with C</a:t>
            </a:r>
            <a:r>
              <a:rPr lang="en-US" baseline="30000" dirty="0"/>
              <a:t>14</a:t>
            </a:r>
            <a:r>
              <a:rPr lang="en-US" dirty="0"/>
              <a:t> at </a:t>
            </a:r>
            <a:r>
              <a:rPr lang="en-US" dirty="0">
                <a:latin typeface="Symbol" panose="05050102010706020507" pitchFamily="18" charset="2"/>
              </a:rPr>
              <a:t>a</a:t>
            </a:r>
            <a:r>
              <a:rPr lang="en-US" dirty="0"/>
              <a:t>-</a:t>
            </a:r>
            <a:r>
              <a:rPr lang="en-US" dirty="0" err="1"/>
              <a:t>cabon</a:t>
            </a:r>
            <a:r>
              <a:rPr lang="en-US" dirty="0"/>
              <a:t> and half at 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dirty="0"/>
              <a:t>-carbon of the ester product which again proves the formation of cyclopropane intermediate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B9B9E35-C75C-4F5C-9B51-FE7B76471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15865"/>
              </p:ext>
            </p:extLst>
          </p:nvPr>
        </p:nvGraphicFramePr>
        <p:xfrm>
          <a:off x="2126543" y="5527523"/>
          <a:ext cx="4336401" cy="953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CS ChemDraw Drawing" r:id="rId7" imgW="6040994" imgH="1328675" progId="ChemDraw.Document.6.0">
                  <p:embed/>
                </p:oleObj>
              </mc:Choice>
              <mc:Fallback>
                <p:oleObj name="CS ChemDraw Drawing" r:id="rId7" imgW="6040994" imgH="13286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6543" y="5527523"/>
                        <a:ext cx="4336401" cy="953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70547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92A36D1-2D3C-4B4E-9945-CAB9F5B35E35}"/>
              </a:ext>
            </a:extLst>
          </p:cNvPr>
          <p:cNvSpPr txBox="1"/>
          <p:nvPr/>
        </p:nvSpPr>
        <p:spPr>
          <a:xfrm>
            <a:off x="341790" y="710213"/>
            <a:ext cx="8460420" cy="880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When </a:t>
            </a:r>
            <a:r>
              <a:rPr lang="en-US" dirty="0">
                <a:latin typeface="Symbol" panose="05050102010706020507" pitchFamily="18" charset="2"/>
              </a:rPr>
              <a:t>a</a:t>
            </a:r>
            <a:r>
              <a:rPr lang="en-US" dirty="0"/>
              <a:t>-H is absent in a </a:t>
            </a:r>
            <a:r>
              <a:rPr lang="en-US" dirty="0">
                <a:latin typeface="Symbol" panose="05050102010706020507" pitchFamily="18" charset="2"/>
              </a:rPr>
              <a:t>a</a:t>
            </a:r>
            <a:r>
              <a:rPr lang="en-US" dirty="0"/>
              <a:t>-haloketone, benzylic acid mechanism takes place, which is known as quasi-</a:t>
            </a:r>
            <a:r>
              <a:rPr lang="en-US" dirty="0" err="1"/>
              <a:t>favorskii</a:t>
            </a:r>
            <a:r>
              <a:rPr lang="en-US" dirty="0"/>
              <a:t> reaction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DAFF3B6-3395-46BF-9EB8-54708BE4A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192448"/>
              </p:ext>
            </p:extLst>
          </p:nvPr>
        </p:nvGraphicFramePr>
        <p:xfrm>
          <a:off x="1882082" y="1697163"/>
          <a:ext cx="5060256" cy="850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CS ChemDraw Drawing" r:id="rId3" imgW="8666811" imgH="1455317" progId="ChemDraw.Document.6.0">
                  <p:embed/>
                </p:oleObj>
              </mc:Choice>
              <mc:Fallback>
                <p:oleObj name="CS ChemDraw Drawing" r:id="rId3" imgW="8666811" imgH="14553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2082" y="1697163"/>
                        <a:ext cx="5060256" cy="850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87A8651E-2A78-4770-9BDC-5958D60E36B8}"/>
              </a:ext>
            </a:extLst>
          </p:cNvPr>
          <p:cNvGrpSpPr/>
          <p:nvPr/>
        </p:nvGrpSpPr>
        <p:grpSpPr>
          <a:xfrm>
            <a:off x="449802" y="2795806"/>
            <a:ext cx="8460420" cy="3394909"/>
            <a:chOff x="449802" y="2564983"/>
            <a:chExt cx="8460420" cy="3394909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8B8B1CAF-89AD-4254-AD3A-DFE49ED76F80}"/>
                </a:ext>
              </a:extLst>
            </p:cNvPr>
            <p:cNvSpPr txBox="1"/>
            <p:nvPr/>
          </p:nvSpPr>
          <p:spPr>
            <a:xfrm>
              <a:off x="449802" y="2564983"/>
              <a:ext cx="8460420" cy="880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dirty="0" err="1"/>
                <a:t>Favorskii</a:t>
              </a:r>
              <a:r>
                <a:rPr lang="en-US" dirty="0"/>
                <a:t> rearrangement of </a:t>
              </a:r>
              <a:r>
                <a:rPr lang="en-US" dirty="0">
                  <a:latin typeface="Symbol" panose="05050102010706020507" pitchFamily="18" charset="2"/>
                </a:rPr>
                <a:t>a,</a:t>
              </a:r>
              <a:r>
                <a:rPr lang="en-US" dirty="0"/>
                <a:t> </a:t>
              </a:r>
              <a:r>
                <a:rPr lang="en-US" dirty="0">
                  <a:latin typeface="Symbol" panose="05050102010706020507" pitchFamily="18" charset="2"/>
                </a:rPr>
                <a:t>a</a:t>
              </a:r>
              <a:r>
                <a:rPr lang="en-US" dirty="0"/>
                <a:t> (gem) and </a:t>
              </a:r>
              <a:r>
                <a:rPr lang="en-US" dirty="0">
                  <a:latin typeface="Symbol" panose="05050102010706020507" pitchFamily="18" charset="2"/>
                </a:rPr>
                <a:t>a,</a:t>
              </a:r>
              <a:r>
                <a:rPr lang="en-US" dirty="0"/>
                <a:t> </a:t>
              </a:r>
              <a:r>
                <a:rPr lang="en-US" dirty="0">
                  <a:latin typeface="Symbol" panose="05050102010706020507" pitchFamily="18" charset="2"/>
                </a:rPr>
                <a:t>a</a:t>
              </a:r>
              <a:r>
                <a:rPr lang="en-US" dirty="0"/>
                <a:t> (vis) </a:t>
              </a:r>
              <a:r>
                <a:rPr lang="en-US" dirty="0" err="1"/>
                <a:t>dihaloketone</a:t>
              </a:r>
              <a:r>
                <a:rPr lang="en-US" dirty="0"/>
                <a:t> gives </a:t>
              </a:r>
              <a:r>
                <a:rPr lang="en-US" dirty="0" err="1">
                  <a:latin typeface="Symbol" panose="05050102010706020507" pitchFamily="18" charset="2"/>
                </a:rPr>
                <a:t>a</a:t>
              </a:r>
              <a:r>
                <a:rPr lang="en-US" dirty="0" err="1"/>
                <a:t>,</a:t>
              </a:r>
              <a:r>
                <a:rPr lang="en-US" dirty="0" err="1">
                  <a:latin typeface="Symbol" panose="05050102010706020507" pitchFamily="18" charset="2"/>
                </a:rPr>
                <a:t>b</a:t>
              </a:r>
              <a:r>
                <a:rPr lang="en-US" dirty="0"/>
                <a:t>-unsaturated ester.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EAAFA5FE-BB01-498C-9C56-53A7372928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4560923"/>
                </p:ext>
              </p:extLst>
            </p:nvPr>
          </p:nvGraphicFramePr>
          <p:xfrm>
            <a:off x="1732687" y="3166047"/>
            <a:ext cx="4932695" cy="1636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" name="CS ChemDraw Drawing" r:id="rId5" imgW="8751021" imgH="2902959" progId="ChemDraw.Document.6.0">
                    <p:embed/>
                  </p:oleObj>
                </mc:Choice>
                <mc:Fallback>
                  <p:oleObj name="CS ChemDraw Drawing" r:id="rId5" imgW="8751021" imgH="290295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32687" y="3166047"/>
                          <a:ext cx="4932695" cy="16367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49B90F06-FCB4-4C57-BAEF-70938A1D46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2745897"/>
                </p:ext>
              </p:extLst>
            </p:nvPr>
          </p:nvGraphicFramePr>
          <p:xfrm>
            <a:off x="1732687" y="5205227"/>
            <a:ext cx="4489358" cy="754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CS ChemDraw Drawing" r:id="rId7" imgW="7932739" imgH="1333366" progId="ChemDraw.Document.6.0">
                    <p:embed/>
                  </p:oleObj>
                </mc:Choice>
                <mc:Fallback>
                  <p:oleObj name="CS ChemDraw Drawing" r:id="rId7" imgW="7932739" imgH="1333366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32687" y="5205227"/>
                          <a:ext cx="4489358" cy="7546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163127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5D3DC10E-786D-4810-8B81-3E31E931B3DB}"/>
              </a:ext>
            </a:extLst>
          </p:cNvPr>
          <p:cNvGrpSpPr/>
          <p:nvPr/>
        </p:nvGrpSpPr>
        <p:grpSpPr>
          <a:xfrm>
            <a:off x="233778" y="816746"/>
            <a:ext cx="7004738" cy="2211851"/>
            <a:chOff x="233778" y="816746"/>
            <a:chExt cx="7004738" cy="2211851"/>
          </a:xfrm>
        </p:grpSpPr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CB3B4C47-5FB1-4ABE-83F0-4192B2918A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1014755"/>
                </p:ext>
              </p:extLst>
            </p:nvPr>
          </p:nvGraphicFramePr>
          <p:xfrm>
            <a:off x="1373342" y="1186078"/>
            <a:ext cx="5524607" cy="1842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CS ChemDraw Drawing" r:id="rId3" imgW="8919866" imgH="2974595" progId="ChemDraw.Document.6.0">
                    <p:embed/>
                  </p:oleObj>
                </mc:Choice>
                <mc:Fallback>
                  <p:oleObj name="CS ChemDraw Drawing" r:id="rId3" imgW="8919866" imgH="297459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73342" y="1186078"/>
                          <a:ext cx="5524607" cy="18425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2356D8C7-6194-42D2-9F11-534032D92E53}"/>
                </a:ext>
              </a:extLst>
            </p:cNvPr>
            <p:cNvSpPr txBox="1"/>
            <p:nvPr/>
          </p:nvSpPr>
          <p:spPr>
            <a:xfrm>
              <a:off x="233778" y="816746"/>
              <a:ext cx="70047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he reaction is highly stereospecific as can be seen in the below example.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683B92F3-C34C-4CAB-9A10-D8D2EAD60CAD}"/>
              </a:ext>
            </a:extLst>
          </p:cNvPr>
          <p:cNvGrpSpPr/>
          <p:nvPr/>
        </p:nvGrpSpPr>
        <p:grpSpPr>
          <a:xfrm>
            <a:off x="186189" y="3100272"/>
            <a:ext cx="8957811" cy="3344919"/>
            <a:chOff x="186189" y="2931594"/>
            <a:chExt cx="8957811" cy="3344919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6C09BE8A-9D0E-494A-9B06-D4CBCA4658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6869140"/>
                </p:ext>
              </p:extLst>
            </p:nvPr>
          </p:nvGraphicFramePr>
          <p:xfrm>
            <a:off x="1398941" y="4503268"/>
            <a:ext cx="5651183" cy="1773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CS ChemDraw Drawing" r:id="rId5" imgW="10383331" imgH="3253464" progId="ChemDraw.Document.6.0">
                    <p:embed/>
                  </p:oleObj>
                </mc:Choice>
                <mc:Fallback>
                  <p:oleObj name="CS ChemDraw Drawing" r:id="rId5" imgW="10383331" imgH="3253464" progId="ChemDraw.Document.6.0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8CF5907A-DFD2-4D42-8D27-17F4F4484B1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98941" y="4503268"/>
                          <a:ext cx="5651183" cy="17732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CCF8754-A167-41B9-9916-94833108A768}"/>
                </a:ext>
              </a:extLst>
            </p:cNvPr>
            <p:cNvSpPr txBox="1"/>
            <p:nvPr/>
          </p:nvSpPr>
          <p:spPr>
            <a:xfrm>
              <a:off x="186189" y="2931594"/>
              <a:ext cx="8957811" cy="12958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dirty="0"/>
                <a:t>The formation of cyclopropane intermediate probably proceeds through an intramolecular 1,3-elimination involving a backside attack by the carbanion to the haloketone. Thus, cyclohexanone with equatorial halo atom undergo reaction whereas axial halo atom does not.</a:t>
              </a:r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309FE4A9-88CB-483C-B245-BCC7C2669FA9}"/>
              </a:ext>
            </a:extLst>
          </p:cNvPr>
          <p:cNvSpPr txBox="1"/>
          <p:nvPr/>
        </p:nvSpPr>
        <p:spPr>
          <a:xfrm>
            <a:off x="3684232" y="17756"/>
            <a:ext cx="54242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reospecificity</a:t>
            </a:r>
          </a:p>
        </p:txBody>
      </p:sp>
    </p:spTree>
    <p:extLst>
      <p:ext uri="{BB962C8B-B14F-4D97-AF65-F5344CB8AC3E}">
        <p14:creationId xmlns:p14="http://schemas.microsoft.com/office/powerpoint/2010/main" val="1929897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B2BFD7B-D1D7-4AED-BB9F-E9FF600F0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10448"/>
              </p:ext>
            </p:extLst>
          </p:nvPr>
        </p:nvGraphicFramePr>
        <p:xfrm>
          <a:off x="648888" y="893667"/>
          <a:ext cx="8140005" cy="84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CS ChemDraw Drawing" r:id="rId3" imgW="13511855" imgH="1394342" progId="ChemDraw.Document.6.0">
                  <p:embed/>
                </p:oleObj>
              </mc:Choice>
              <mc:Fallback>
                <p:oleObj name="CS ChemDraw Drawing" r:id="rId3" imgW="13511855" imgH="13943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8888" y="893667"/>
                        <a:ext cx="8140005" cy="843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0FEEAC-1B4E-4260-90BD-9059664BF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856450"/>
              </p:ext>
            </p:extLst>
          </p:nvPr>
        </p:nvGraphicFramePr>
        <p:xfrm>
          <a:off x="648888" y="2245639"/>
          <a:ext cx="4691139" cy="91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CS ChemDraw Drawing" r:id="rId5" imgW="8123274" imgH="1587929" progId="ChemDraw.Document.6.0">
                  <p:embed/>
                </p:oleObj>
              </mc:Choice>
              <mc:Fallback>
                <p:oleObj name="CS ChemDraw Drawing" r:id="rId5" imgW="8123274" imgH="15879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8888" y="2245639"/>
                        <a:ext cx="4691139" cy="91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2C58A58-5CD5-418C-903F-0EDA30EFBF28}"/>
              </a:ext>
            </a:extLst>
          </p:cNvPr>
          <p:cNvSpPr txBox="1"/>
          <p:nvPr/>
        </p:nvSpPr>
        <p:spPr>
          <a:xfrm>
            <a:off x="3684232" y="17756"/>
            <a:ext cx="54242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F74B355-4A7C-4F1D-8FEA-A01CFF8D8D9F}"/>
              </a:ext>
            </a:extLst>
          </p:cNvPr>
          <p:cNvSpPr txBox="1"/>
          <p:nvPr/>
        </p:nvSpPr>
        <p:spPr>
          <a:xfrm>
            <a:off x="0" y="893667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F30AE23-DCC0-45F6-B1FB-B48DACB9C81E}"/>
              </a:ext>
            </a:extLst>
          </p:cNvPr>
          <p:cNvSpPr txBox="1"/>
          <p:nvPr/>
        </p:nvSpPr>
        <p:spPr>
          <a:xfrm>
            <a:off x="73164" y="2060973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DF60D43-B03D-44A1-9B02-11AD50AEBFCC}"/>
              </a:ext>
            </a:extLst>
          </p:cNvPr>
          <p:cNvSpPr txBox="1"/>
          <p:nvPr/>
        </p:nvSpPr>
        <p:spPr>
          <a:xfrm>
            <a:off x="73164" y="3162414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85F773D-9FB4-44D5-9729-595C73D0E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288015"/>
              </p:ext>
            </p:extLst>
          </p:nvPr>
        </p:nvGraphicFramePr>
        <p:xfrm>
          <a:off x="929195" y="3393433"/>
          <a:ext cx="7208605" cy="2057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CS ChemDraw Drawing" r:id="rId7" imgW="12431587" imgH="3542992" progId="ChemDraw.Document.6.0">
                  <p:embed/>
                </p:oleObj>
              </mc:Choice>
              <mc:Fallback>
                <p:oleObj name="CS ChemDraw Drawing" r:id="rId7" imgW="12431587" imgH="35429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9195" y="3393433"/>
                        <a:ext cx="7208605" cy="2057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A32B574-6AFE-40C1-A405-04C98732A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470589"/>
              </p:ext>
            </p:extLst>
          </p:nvPr>
        </p:nvGraphicFramePr>
        <p:xfrm>
          <a:off x="760644" y="5821285"/>
          <a:ext cx="4108866" cy="798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CS ChemDraw Drawing" r:id="rId9" imgW="6531793" imgH="1270684" progId="ChemDraw.Document.6.0">
                  <p:embed/>
                </p:oleObj>
              </mc:Choice>
              <mc:Fallback>
                <p:oleObj name="CS ChemDraw Drawing" r:id="rId9" imgW="6531793" imgH="12706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0644" y="5821285"/>
                        <a:ext cx="4108866" cy="798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68811E73-D81A-4602-B8D3-3FCD39859C4A}"/>
              </a:ext>
            </a:extLst>
          </p:cNvPr>
          <p:cNvSpPr txBox="1"/>
          <p:nvPr/>
        </p:nvSpPr>
        <p:spPr>
          <a:xfrm>
            <a:off x="179697" y="5525353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</a:t>
            </a:r>
          </a:p>
        </p:txBody>
      </p:sp>
    </p:spTree>
    <p:extLst>
      <p:ext uri="{BB962C8B-B14F-4D97-AF65-F5344CB8AC3E}">
        <p14:creationId xmlns:p14="http://schemas.microsoft.com/office/powerpoint/2010/main" val="16097024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6343268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Custom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8EAADB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16</TotalTime>
  <Words>352</Words>
  <Application>Microsoft Office PowerPoint</Application>
  <PresentationFormat>On-screen Show (4:3)</PresentationFormat>
  <Paragraphs>28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Symbol</vt:lpstr>
      <vt:lpstr>Times New Roman</vt:lpstr>
      <vt:lpstr>Custom Design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yantasamanta0000@gmail.com</dc:creator>
  <cp:lastModifiedBy>jayantasamanta0000@gmail.com</cp:lastModifiedBy>
  <cp:revision>53</cp:revision>
  <dcterms:created xsi:type="dcterms:W3CDTF">2020-03-31T19:57:23Z</dcterms:created>
  <dcterms:modified xsi:type="dcterms:W3CDTF">2020-04-18T07:09:56Z</dcterms:modified>
</cp:coreProperties>
</file>